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2851A01" w14:textId="77777777" w:rsidR="009C2FF8" w:rsidRPr="009C2FF8" w:rsidRDefault="009C2FF8" w:rsidP="009C2FF8">
      <w:pPr>
        <w:jc w:val="center"/>
        <w:rPr>
          <w:sz w:val="48"/>
        </w:rPr>
      </w:pPr>
      <w:r w:rsidRPr="009C2FF8">
        <w:rPr>
          <w:sz w:val="48"/>
        </w:rPr>
        <w:t>Worksheet 9</w:t>
      </w:r>
    </w:p>
    <w:p w14:paraId="4E1C6F46" w14:textId="78001785" w:rsidR="00A60DA6" w:rsidRDefault="00A60DA6" w:rsidP="00A60DA6">
      <w:pPr>
        <w:pStyle w:val="ListParagraph"/>
        <w:numPr>
          <w:ilvl w:val="0"/>
          <w:numId w:val="2"/>
        </w:numPr>
      </w:pPr>
      <w:r>
        <w:t>Describe or sketch the following planes.</w:t>
      </w:r>
    </w:p>
    <w:p w14:paraId="60CD6533" w14:textId="0F7F4B30" w:rsidR="00082816" w:rsidRDefault="00082816" w:rsidP="00A60DA6">
      <w:pPr>
        <w:pStyle w:val="ListParagraph"/>
        <w:numPr>
          <w:ilvl w:val="1"/>
          <w:numId w:val="1"/>
        </w:numPr>
      </w:pPr>
      <w:proofErr w:type="spellStart"/>
      <w:proofErr w:type="gramStart"/>
      <w:r>
        <w:t>xy</w:t>
      </w:r>
      <w:proofErr w:type="spellEnd"/>
      <w:proofErr w:type="gramEnd"/>
      <w:r>
        <w:t xml:space="preserve"> </w:t>
      </w:r>
    </w:p>
    <w:p w14:paraId="29728D90" w14:textId="77777777" w:rsidR="008E15C9" w:rsidRDefault="008E15C9" w:rsidP="008E15C9"/>
    <w:p w14:paraId="55ACCED2" w14:textId="77777777" w:rsidR="005C7C4C" w:rsidRDefault="005C7C4C" w:rsidP="008E15C9"/>
    <w:p w14:paraId="26492F73" w14:textId="77777777" w:rsidR="008E15C9" w:rsidRDefault="008E15C9" w:rsidP="008E15C9"/>
    <w:p w14:paraId="43EBDE63" w14:textId="77777777" w:rsidR="008E15C9" w:rsidRDefault="008E15C9" w:rsidP="008E15C9"/>
    <w:p w14:paraId="21741B60" w14:textId="2409AB32" w:rsidR="00A60DA6" w:rsidRDefault="00A60DA6" w:rsidP="00A60DA6">
      <w:pPr>
        <w:pStyle w:val="ListParagraph"/>
        <w:numPr>
          <w:ilvl w:val="1"/>
          <w:numId w:val="1"/>
        </w:numPr>
      </w:pPr>
      <w:r w:rsidRPr="009C5155">
        <w:rPr>
          <w:position w:val="-10"/>
        </w:rPr>
        <w:object w:dxaOrig="960" w:dyaOrig="320" w14:anchorId="193BBE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3" type="#_x0000_t75" style="width:48pt;height:16pt" o:ole="">
            <v:imagedata r:id="rId6" o:title=""/>
          </v:shape>
          <o:OLEObject Type="Embed" ProgID="Equation.DSMT4" ShapeID="_x0000_i1143" DrawAspect="Content" ObjectID="_1325922798" r:id="rId7"/>
        </w:object>
      </w:r>
    </w:p>
    <w:p w14:paraId="370E9730" w14:textId="77777777" w:rsidR="008E15C9" w:rsidRDefault="008E15C9" w:rsidP="008E15C9"/>
    <w:p w14:paraId="60AE13B6" w14:textId="77777777" w:rsidR="008E15C9" w:rsidRDefault="008E15C9" w:rsidP="008E15C9"/>
    <w:p w14:paraId="61872E45" w14:textId="77777777" w:rsidR="005C7C4C" w:rsidRDefault="005C7C4C" w:rsidP="008E15C9"/>
    <w:p w14:paraId="4ABF5AD3" w14:textId="77777777" w:rsidR="008E15C9" w:rsidRDefault="008E15C9" w:rsidP="008E15C9"/>
    <w:p w14:paraId="08BAB407" w14:textId="69AB24AF" w:rsidR="00A60DA6" w:rsidRDefault="00A60DA6" w:rsidP="00A60DA6">
      <w:pPr>
        <w:pStyle w:val="ListParagraph"/>
        <w:numPr>
          <w:ilvl w:val="1"/>
          <w:numId w:val="1"/>
        </w:numPr>
      </w:pPr>
      <w:r w:rsidRPr="009C5155">
        <w:rPr>
          <w:position w:val="-10"/>
        </w:rPr>
        <w:object w:dxaOrig="940" w:dyaOrig="320" w14:anchorId="7407C8B1">
          <v:shape id="_x0000_i1162" type="#_x0000_t75" style="width:47pt;height:16pt" o:ole="">
            <v:imagedata r:id="rId8" o:title=""/>
          </v:shape>
          <o:OLEObject Type="Embed" ProgID="Equation.DSMT4" ShapeID="_x0000_i1162" DrawAspect="Content" ObjectID="_1325922799" r:id="rId9"/>
        </w:object>
      </w:r>
    </w:p>
    <w:p w14:paraId="693B0B5D" w14:textId="77777777" w:rsidR="008E15C9" w:rsidRDefault="008E15C9" w:rsidP="008E15C9"/>
    <w:p w14:paraId="11370B28" w14:textId="77777777" w:rsidR="008E15C9" w:rsidRDefault="008E15C9" w:rsidP="008E15C9"/>
    <w:p w14:paraId="1A07010F" w14:textId="77777777" w:rsidR="005C7C4C" w:rsidRDefault="005C7C4C" w:rsidP="008E15C9"/>
    <w:p w14:paraId="2A0C28D8" w14:textId="77777777" w:rsidR="008E15C9" w:rsidRDefault="008E15C9" w:rsidP="008E15C9"/>
    <w:p w14:paraId="00A2C596" w14:textId="552FE9EA" w:rsidR="00A60DA6" w:rsidRDefault="00A60DA6" w:rsidP="00A60DA6">
      <w:pPr>
        <w:pStyle w:val="ListParagraph"/>
        <w:numPr>
          <w:ilvl w:val="1"/>
          <w:numId w:val="1"/>
        </w:numPr>
      </w:pPr>
      <w:r w:rsidRPr="009C5155">
        <w:rPr>
          <w:position w:val="-10"/>
        </w:rPr>
        <w:object w:dxaOrig="1000" w:dyaOrig="320" w14:anchorId="7F82BA3E">
          <v:shape id="_x0000_i1154" type="#_x0000_t75" style="width:50pt;height:16pt" o:ole="">
            <v:imagedata r:id="rId10" o:title=""/>
          </v:shape>
          <o:OLEObject Type="Embed" ProgID="Equation.DSMT4" ShapeID="_x0000_i1154" DrawAspect="Content" ObjectID="_1325922800" r:id="rId11"/>
        </w:object>
      </w:r>
    </w:p>
    <w:p w14:paraId="66E0210F" w14:textId="77777777" w:rsidR="008E15C9" w:rsidRDefault="008E15C9" w:rsidP="008E15C9"/>
    <w:p w14:paraId="07B3AF70" w14:textId="77777777" w:rsidR="008E15C9" w:rsidRDefault="008E15C9" w:rsidP="008E15C9"/>
    <w:p w14:paraId="19C056D2" w14:textId="77777777" w:rsidR="005C7C4C" w:rsidRDefault="005C7C4C" w:rsidP="008E15C9"/>
    <w:p w14:paraId="2F87B84B" w14:textId="77777777" w:rsidR="008E15C9" w:rsidRDefault="008E15C9" w:rsidP="008E15C9"/>
    <w:p w14:paraId="603EF8EB" w14:textId="5C1BA043" w:rsidR="00A60DA6" w:rsidRDefault="00A60DA6" w:rsidP="00A60DA6">
      <w:pPr>
        <w:pStyle w:val="ListParagraph"/>
        <w:numPr>
          <w:ilvl w:val="1"/>
          <w:numId w:val="1"/>
        </w:numPr>
      </w:pPr>
      <w:r w:rsidRPr="00C33851">
        <w:rPr>
          <w:position w:val="-10"/>
        </w:rPr>
        <w:object w:dxaOrig="1020" w:dyaOrig="320" w14:anchorId="6AE04AED">
          <v:shape id="_x0000_i1157" type="#_x0000_t75" style="width:51pt;height:16pt" o:ole="">
            <v:imagedata r:id="rId12" o:title=""/>
          </v:shape>
          <o:OLEObject Type="Embed" ProgID="Equation.DSMT4" ShapeID="_x0000_i1157" DrawAspect="Content" ObjectID="_1325922801" r:id="rId13"/>
        </w:object>
      </w:r>
    </w:p>
    <w:p w14:paraId="3F61243A" w14:textId="77777777" w:rsidR="008E15C9" w:rsidRDefault="008E15C9" w:rsidP="008E15C9"/>
    <w:p w14:paraId="135E0E1E" w14:textId="77777777" w:rsidR="008E15C9" w:rsidRDefault="008E15C9" w:rsidP="008E15C9"/>
    <w:p w14:paraId="02CF7CE0" w14:textId="77777777" w:rsidR="005C7C4C" w:rsidRDefault="005C7C4C" w:rsidP="008E15C9"/>
    <w:p w14:paraId="04B5D636" w14:textId="77777777" w:rsidR="008E15C9" w:rsidRDefault="008E15C9" w:rsidP="008E15C9"/>
    <w:p w14:paraId="2AE01B8F" w14:textId="4CF0D8E1" w:rsidR="00A60DA6" w:rsidRDefault="00A60DA6" w:rsidP="00A60DA6">
      <w:pPr>
        <w:pStyle w:val="ListParagraph"/>
        <w:numPr>
          <w:ilvl w:val="1"/>
          <w:numId w:val="1"/>
        </w:numPr>
      </w:pPr>
      <w:r w:rsidRPr="00C33851">
        <w:rPr>
          <w:position w:val="-10"/>
        </w:rPr>
        <w:object w:dxaOrig="1020" w:dyaOrig="320" w14:anchorId="728E0208">
          <v:shape id="_x0000_i1176" type="#_x0000_t75" style="width:51pt;height:16pt" o:ole="">
            <v:imagedata r:id="rId14" o:title=""/>
          </v:shape>
          <o:OLEObject Type="Embed" ProgID="Equation.DSMT4" ShapeID="_x0000_i1176" DrawAspect="Content" ObjectID="_1325922802" r:id="rId15"/>
        </w:object>
      </w:r>
    </w:p>
    <w:p w14:paraId="0CB78E81" w14:textId="77777777" w:rsidR="008E15C9" w:rsidRDefault="008E15C9" w:rsidP="008E15C9"/>
    <w:p w14:paraId="6CF654E5" w14:textId="77777777" w:rsidR="005C7C4C" w:rsidRDefault="005C7C4C" w:rsidP="008E15C9">
      <w:bookmarkStart w:id="0" w:name="_GoBack"/>
      <w:bookmarkEnd w:id="0"/>
    </w:p>
    <w:p w14:paraId="1A5051BE" w14:textId="77777777" w:rsidR="008E15C9" w:rsidRDefault="008E15C9" w:rsidP="008E15C9"/>
    <w:p w14:paraId="4EE79B9A" w14:textId="77777777" w:rsidR="008E15C9" w:rsidRDefault="008E15C9" w:rsidP="008E15C9"/>
    <w:p w14:paraId="6FFCA991" w14:textId="2C2BE573" w:rsidR="00A60DA6" w:rsidRDefault="00A60DA6" w:rsidP="00A60DA6">
      <w:pPr>
        <w:pStyle w:val="ListParagraph"/>
        <w:numPr>
          <w:ilvl w:val="1"/>
          <w:numId w:val="1"/>
        </w:numPr>
      </w:pPr>
      <w:r w:rsidRPr="00891F3A">
        <w:rPr>
          <w:position w:val="-10"/>
        </w:rPr>
        <w:object w:dxaOrig="560" w:dyaOrig="260" w14:anchorId="4B022400">
          <v:shape id="_x0000_i1178" type="#_x0000_t75" style="width:28pt;height:13pt" o:ole="">
            <v:imagedata r:id="rId16" o:title=""/>
          </v:shape>
          <o:OLEObject Type="Embed" ProgID="Equation.DSMT4" ShapeID="_x0000_i1178" DrawAspect="Content" ObjectID="_1325922803" r:id="rId17"/>
        </w:object>
      </w:r>
    </w:p>
    <w:p w14:paraId="527FA27B" w14:textId="77777777" w:rsidR="00082816" w:rsidRDefault="00082816" w:rsidP="00082816"/>
    <w:p w14:paraId="5CAB2B06" w14:textId="1CB3C4C9" w:rsidR="00082816" w:rsidRDefault="008E15C9" w:rsidP="008E15C9">
      <w:pPr>
        <w:pStyle w:val="ListParagraph"/>
        <w:numPr>
          <w:ilvl w:val="0"/>
          <w:numId w:val="2"/>
        </w:numPr>
      </w:pPr>
      <w:r>
        <w:br w:type="column"/>
      </w:r>
      <w:r>
        <w:lastRenderedPageBreak/>
        <w:t xml:space="preserve">Calculate distance </w:t>
      </w:r>
      <w:proofErr w:type="gramStart"/>
      <w:r>
        <w:t xml:space="preserve">between  </w:t>
      </w:r>
      <w:proofErr w:type="gramEnd"/>
      <w:r w:rsidRPr="00D86720">
        <w:rPr>
          <w:position w:val="-12"/>
        </w:rPr>
        <w:object w:dxaOrig="1140" w:dyaOrig="360" w14:anchorId="56C843FC">
          <v:shape id="_x0000_i1191" type="#_x0000_t75" style="width:57pt;height:18pt" o:ole="">
            <v:imagedata r:id="rId18" o:title=""/>
          </v:shape>
          <o:OLEObject Type="Embed" ProgID="Equation.DSMT4" ShapeID="_x0000_i1191" DrawAspect="Content" ObjectID="_1325922804" r:id="rId19"/>
        </w:object>
      </w:r>
      <w:r>
        <w:t xml:space="preserve"> and </w:t>
      </w:r>
      <w:r w:rsidRPr="00D86720">
        <w:rPr>
          <w:position w:val="-12"/>
        </w:rPr>
        <w:object w:dxaOrig="1240" w:dyaOrig="360" w14:anchorId="5BE4FC8D">
          <v:shape id="_x0000_i1194" type="#_x0000_t75" style="width:62pt;height:18pt" o:ole="">
            <v:imagedata r:id="rId20" o:title=""/>
          </v:shape>
          <o:OLEObject Type="Embed" ProgID="Equation.DSMT4" ShapeID="_x0000_i1194" DrawAspect="Content" ObjectID="_1325922805" r:id="rId21"/>
        </w:object>
      </w:r>
    </w:p>
    <w:p w14:paraId="78E29EA3" w14:textId="77777777" w:rsidR="008E15C9" w:rsidRDefault="008E15C9" w:rsidP="008E15C9"/>
    <w:p w14:paraId="6A9195DC" w14:textId="77777777" w:rsidR="008E15C9" w:rsidRDefault="008E15C9" w:rsidP="008E15C9"/>
    <w:p w14:paraId="6E2F1BBF" w14:textId="77777777" w:rsidR="008E15C9" w:rsidRDefault="008E15C9" w:rsidP="008E15C9"/>
    <w:p w14:paraId="37911A5A" w14:textId="77777777" w:rsidR="008E15C9" w:rsidRDefault="008E15C9" w:rsidP="008E15C9"/>
    <w:p w14:paraId="54ACC589" w14:textId="77777777" w:rsidR="008E15C9" w:rsidRDefault="008E15C9" w:rsidP="008E15C9"/>
    <w:p w14:paraId="09350E56" w14:textId="77777777" w:rsidR="00082816" w:rsidRDefault="00082816" w:rsidP="008E15C9">
      <w:pPr>
        <w:pStyle w:val="ListParagraph"/>
        <w:numPr>
          <w:ilvl w:val="0"/>
          <w:numId w:val="2"/>
        </w:numPr>
      </w:pPr>
      <w:r>
        <w:t xml:space="preserve">Show that midpoint between </w:t>
      </w:r>
      <w:r w:rsidRPr="00D86720">
        <w:rPr>
          <w:position w:val="-12"/>
        </w:rPr>
        <w:object w:dxaOrig="1380" w:dyaOrig="380" w14:anchorId="720357D4">
          <v:shape id="_x0000_i1047" type="#_x0000_t75" style="width:69pt;height:19pt" o:ole="">
            <v:imagedata r:id="rId22" o:title=""/>
          </v:shape>
          <o:OLEObject Type="Embed" ProgID="Equation.DSMT4" ShapeID="_x0000_i1047" DrawAspect="Content" ObjectID="_1325922806" r:id="rId23"/>
        </w:object>
      </w:r>
      <w:r>
        <w:t xml:space="preserve"> and </w:t>
      </w:r>
      <w:r w:rsidRPr="00D86720">
        <w:rPr>
          <w:position w:val="-12"/>
        </w:rPr>
        <w:object w:dxaOrig="1460" w:dyaOrig="380" w14:anchorId="054D4EC3">
          <v:shape id="_x0000_i1048" type="#_x0000_t75" style="width:73pt;height:19pt" o:ole="">
            <v:imagedata r:id="rId24" o:title=""/>
          </v:shape>
          <o:OLEObject Type="Embed" ProgID="Equation.DSMT4" ShapeID="_x0000_i1048" DrawAspect="Content" ObjectID="_1325922807" r:id="rId25"/>
        </w:object>
      </w:r>
      <w:r>
        <w:t xml:space="preserve"> is given by </w:t>
      </w:r>
      <w:r w:rsidRPr="00217F0A">
        <w:rPr>
          <w:position w:val="-28"/>
        </w:rPr>
        <w:object w:dxaOrig="2660" w:dyaOrig="680" w14:anchorId="01D3544D">
          <v:shape id="_x0000_i1049" type="#_x0000_t75" style="width:133pt;height:34pt" o:ole="">
            <v:imagedata r:id="rId26" o:title=""/>
          </v:shape>
          <o:OLEObject Type="Embed" ProgID="Equation.DSMT4" ShapeID="_x0000_i1049" DrawAspect="Content" ObjectID="_1325922808" r:id="rId27"/>
        </w:object>
      </w:r>
      <w:r>
        <w:t xml:space="preserve"> by showing that </w:t>
      </w:r>
      <w:r w:rsidRPr="008279FB">
        <w:rPr>
          <w:position w:val="-12"/>
        </w:rPr>
        <w:object w:dxaOrig="1240" w:dyaOrig="380" w14:anchorId="2355D010">
          <v:shape id="_x0000_i1050" type="#_x0000_t75" style="width:62pt;height:19pt" o:ole="">
            <v:imagedata r:id="rId28" o:title=""/>
          </v:shape>
          <o:OLEObject Type="Embed" ProgID="Equation.DSMT4" ShapeID="_x0000_i1050" DrawAspect="Content" ObjectID="_1325922809" r:id="rId29"/>
        </w:object>
      </w:r>
    </w:p>
    <w:p w14:paraId="2BE50EE5" w14:textId="77777777" w:rsidR="00082816" w:rsidRDefault="00082816" w:rsidP="00082816"/>
    <w:p w14:paraId="20484DC6" w14:textId="77777777" w:rsidR="008E15C9" w:rsidRDefault="008E15C9" w:rsidP="00082816"/>
    <w:p w14:paraId="3726123C" w14:textId="77777777" w:rsidR="008E15C9" w:rsidRDefault="008E15C9" w:rsidP="00082816"/>
    <w:p w14:paraId="10DC6140" w14:textId="77777777" w:rsidR="008E15C9" w:rsidRDefault="008E15C9" w:rsidP="00082816"/>
    <w:p w14:paraId="2B62DE19" w14:textId="77777777" w:rsidR="008E15C9" w:rsidRDefault="008E15C9" w:rsidP="00082816"/>
    <w:p w14:paraId="0AEF3D0D" w14:textId="77777777" w:rsidR="008E15C9" w:rsidRDefault="008E15C9" w:rsidP="00082816"/>
    <w:p w14:paraId="0D792D8D" w14:textId="02E86B8C" w:rsidR="00082816" w:rsidRDefault="00082816" w:rsidP="008E15C9">
      <w:pPr>
        <w:pStyle w:val="ListParagraph"/>
        <w:numPr>
          <w:ilvl w:val="0"/>
          <w:numId w:val="2"/>
        </w:numPr>
      </w:pPr>
      <w:r>
        <w:t xml:space="preserve">Describe </w:t>
      </w:r>
      <w:r w:rsidRPr="008E303F">
        <w:rPr>
          <w:position w:val="-10"/>
        </w:rPr>
        <w:object w:dxaOrig="1580" w:dyaOrig="360" w14:anchorId="6B5F2765">
          <v:shape id="_x0000_i1053" type="#_x0000_t75" style="width:79pt;height:18pt" o:ole="">
            <v:imagedata r:id="rId30" o:title=""/>
          </v:shape>
          <o:OLEObject Type="Embed" ProgID="Equation.DSMT4" ShapeID="_x0000_i1053" DrawAspect="Content" ObjectID="_1325922810" r:id="rId31"/>
        </w:object>
      </w:r>
      <w:r w:rsidR="008E15C9">
        <w:t>.</w:t>
      </w:r>
    </w:p>
    <w:p w14:paraId="1705D8A4" w14:textId="77777777" w:rsidR="008E15C9" w:rsidRDefault="008E15C9" w:rsidP="008E15C9"/>
    <w:p w14:paraId="718B9031" w14:textId="77777777" w:rsidR="008E15C9" w:rsidRDefault="008E15C9" w:rsidP="008E15C9"/>
    <w:p w14:paraId="12278DA2" w14:textId="77777777" w:rsidR="008E15C9" w:rsidRDefault="008E15C9" w:rsidP="008E15C9"/>
    <w:p w14:paraId="0323069E" w14:textId="77777777" w:rsidR="008E15C9" w:rsidRDefault="008E15C9" w:rsidP="008E15C9"/>
    <w:p w14:paraId="66110CD4" w14:textId="77777777" w:rsidR="008E15C9" w:rsidRDefault="008E15C9" w:rsidP="008E15C9"/>
    <w:p w14:paraId="71C199D0" w14:textId="77777777" w:rsidR="008E15C9" w:rsidRDefault="008E15C9" w:rsidP="008E15C9"/>
    <w:p w14:paraId="7CD54333" w14:textId="75372438" w:rsidR="00082816" w:rsidRDefault="00082816" w:rsidP="008E15C9">
      <w:pPr>
        <w:pStyle w:val="ListParagraph"/>
        <w:numPr>
          <w:ilvl w:val="0"/>
          <w:numId w:val="2"/>
        </w:numPr>
      </w:pPr>
      <w:r>
        <w:t xml:space="preserve">Describe </w:t>
      </w:r>
      <w:r w:rsidRPr="00C33851">
        <w:rPr>
          <w:position w:val="-10"/>
        </w:rPr>
        <w:object w:dxaOrig="1260" w:dyaOrig="300" w14:anchorId="03751FA9">
          <v:shape id="_x0000_i1054" type="#_x0000_t75" style="width:63pt;height:15pt" o:ole="">
            <v:imagedata r:id="rId32" o:title=""/>
          </v:shape>
          <o:OLEObject Type="Embed" ProgID="Equation.DSMT4" ShapeID="_x0000_i1054" DrawAspect="Content" ObjectID="_1325922811" r:id="rId33"/>
        </w:object>
      </w:r>
      <w:r w:rsidR="008E15C9">
        <w:t>.</w:t>
      </w:r>
      <w:r>
        <w:t xml:space="preserve"> </w:t>
      </w:r>
    </w:p>
    <w:p w14:paraId="3E9205E7" w14:textId="77777777" w:rsidR="008E15C9" w:rsidRDefault="008E15C9" w:rsidP="008E15C9"/>
    <w:p w14:paraId="12712DA3" w14:textId="77777777" w:rsidR="008E15C9" w:rsidRDefault="008E15C9" w:rsidP="008E15C9"/>
    <w:p w14:paraId="1AF07905" w14:textId="77777777" w:rsidR="008E15C9" w:rsidRDefault="008E15C9" w:rsidP="008E15C9"/>
    <w:p w14:paraId="017347B1" w14:textId="77777777" w:rsidR="008E15C9" w:rsidRDefault="008E15C9" w:rsidP="008E15C9"/>
    <w:p w14:paraId="165F6E24" w14:textId="77777777" w:rsidR="008E15C9" w:rsidRDefault="008E15C9" w:rsidP="008E15C9"/>
    <w:p w14:paraId="2B36A62B" w14:textId="77777777" w:rsidR="008E15C9" w:rsidRDefault="008E15C9" w:rsidP="008E15C9"/>
    <w:p w14:paraId="74704C1C" w14:textId="68F76052" w:rsidR="00ED2D21" w:rsidRDefault="00082816" w:rsidP="008E15C9">
      <w:pPr>
        <w:pStyle w:val="ListParagraph"/>
        <w:numPr>
          <w:ilvl w:val="0"/>
          <w:numId w:val="2"/>
        </w:numPr>
      </w:pPr>
      <w:r w:rsidRPr="006067AD">
        <w:t>Give a geometric description</w:t>
      </w:r>
      <w:r>
        <w:t xml:space="preserve"> to </w:t>
      </w:r>
      <w:r w:rsidRPr="00767368">
        <w:rPr>
          <w:position w:val="-14"/>
        </w:rPr>
        <w:object w:dxaOrig="2200" w:dyaOrig="420" w14:anchorId="3F4C46B9">
          <v:shape id="_x0000_i1052" type="#_x0000_t75" style="width:110pt;height:21pt" o:ole="">
            <v:imagedata r:id="rId34" o:title=""/>
          </v:shape>
          <o:OLEObject Type="Embed" ProgID="Equation.DSMT4" ShapeID="_x0000_i1052" DrawAspect="Content" ObjectID="_1325922812" r:id="rId35"/>
        </w:object>
      </w:r>
      <w:r>
        <w:t xml:space="preserve"> </w:t>
      </w:r>
    </w:p>
    <w:sectPr w:rsidR="00ED2D21" w:rsidSect="00ED2D2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9F2998"/>
    <w:multiLevelType w:val="hybridMultilevel"/>
    <w:tmpl w:val="F85223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F940D9"/>
    <w:multiLevelType w:val="hybridMultilevel"/>
    <w:tmpl w:val="391AEC9E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2816"/>
    <w:rsid w:val="00082816"/>
    <w:rsid w:val="005C7C4C"/>
    <w:rsid w:val="008E15C9"/>
    <w:rsid w:val="009C2FF8"/>
    <w:rsid w:val="00A60DA6"/>
    <w:rsid w:val="00DF7A85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307009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2816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2816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fontTable" Target="fontTable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2</Pages>
  <Words>100</Words>
  <Characters>571</Characters>
  <Application>Microsoft Macintosh Word</Application>
  <DocSecurity>0</DocSecurity>
  <Lines>4</Lines>
  <Paragraphs>1</Paragraphs>
  <ScaleCrop>false</ScaleCrop>
  <Company>University of Utah</Company>
  <LinksUpToDate>false</LinksUpToDate>
  <CharactersWithSpaces>6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4</cp:revision>
  <dcterms:created xsi:type="dcterms:W3CDTF">2014-01-24T15:44:00Z</dcterms:created>
  <dcterms:modified xsi:type="dcterms:W3CDTF">2014-01-24T16:52:00Z</dcterms:modified>
</cp:coreProperties>
</file>